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997A5F" w:rsidRDefault="00554FE4" w:rsidP="00997A5F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997A5F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997A5F" w:rsidRDefault="00FC5A2C" w:rsidP="00997A5F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997A5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4</w:t>
      </w:r>
      <w:r w:rsidR="00554FE4" w:rsidRPr="00997A5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997A5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Acid-Base Equilibria</w:t>
      </w:r>
    </w:p>
    <w:p w:rsidR="00554FE4" w:rsidRPr="00997A5F" w:rsidRDefault="00806A95" w:rsidP="00997A5F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997A5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4</w:t>
      </w:r>
      <w:r w:rsidR="00554FE4" w:rsidRPr="00997A5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997A5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4</w:t>
      </w:r>
      <w:r w:rsidR="00554FE4" w:rsidRPr="00997A5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997A5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Hydrolysis of Salt Solutions</w:t>
      </w:r>
    </w:p>
    <w:p w:rsidR="00440530" w:rsidRPr="00997A5F" w:rsidRDefault="00984207" w:rsidP="00997A5F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7A5F">
        <w:rPr>
          <w:rFonts w:ascii="Times New Roman" w:hAnsi="Times New Roman" w:cs="Times New Roman"/>
          <w:sz w:val="24"/>
          <w:szCs w:val="24"/>
        </w:rPr>
        <w:t>79</w:t>
      </w:r>
      <w:r w:rsidR="001F4307" w:rsidRPr="00997A5F">
        <w:rPr>
          <w:rFonts w:ascii="Times New Roman" w:hAnsi="Times New Roman" w:cs="Times New Roman"/>
          <w:sz w:val="24"/>
          <w:szCs w:val="24"/>
        </w:rPr>
        <w:t>.</w:t>
      </w:r>
      <w:r w:rsidR="00961998">
        <w:rPr>
          <w:rFonts w:ascii="Times New Roman" w:hAnsi="Times New Roman" w:cs="Times New Roman"/>
          <w:sz w:val="24"/>
          <w:szCs w:val="24"/>
        </w:rPr>
        <w:t xml:space="preserve"> </w:t>
      </w:r>
      <w:r w:rsidR="00440530" w:rsidRPr="00997A5F">
        <w:rPr>
          <w:rFonts w:ascii="Times New Roman" w:hAnsi="Times New Roman" w:cs="Times New Roman"/>
          <w:sz w:val="24"/>
          <w:szCs w:val="24"/>
        </w:rPr>
        <w:t>Determine whether aqueous solutions of the following salts are acidic, basic, or neutral:</w:t>
      </w:r>
    </w:p>
    <w:p w:rsidR="00440530" w:rsidRPr="00997A5F" w:rsidRDefault="00440530" w:rsidP="00997A5F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7A5F">
        <w:rPr>
          <w:rFonts w:ascii="Times New Roman" w:hAnsi="Times New Roman" w:cs="Times New Roman"/>
          <w:sz w:val="24"/>
          <w:szCs w:val="24"/>
        </w:rPr>
        <w:t>(a) FeCl</w:t>
      </w:r>
      <w:r w:rsidRPr="00997A5F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440530" w:rsidRPr="00997A5F" w:rsidRDefault="00440530" w:rsidP="00997A5F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7A5F">
        <w:rPr>
          <w:rFonts w:ascii="Times New Roman" w:hAnsi="Times New Roman" w:cs="Times New Roman"/>
          <w:sz w:val="24"/>
          <w:szCs w:val="24"/>
        </w:rPr>
        <w:t>(b) K</w:t>
      </w:r>
      <w:r w:rsidRPr="00997A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97A5F">
        <w:rPr>
          <w:rFonts w:ascii="Times New Roman" w:hAnsi="Times New Roman" w:cs="Times New Roman"/>
          <w:sz w:val="24"/>
          <w:szCs w:val="24"/>
        </w:rPr>
        <w:t>CO</w:t>
      </w:r>
      <w:r w:rsidRPr="00997A5F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440530" w:rsidRPr="00997A5F" w:rsidRDefault="00440530" w:rsidP="00997A5F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7A5F">
        <w:rPr>
          <w:rFonts w:ascii="Times New Roman" w:hAnsi="Times New Roman" w:cs="Times New Roman"/>
          <w:sz w:val="24"/>
          <w:szCs w:val="24"/>
        </w:rPr>
        <w:t>(c) NH</w:t>
      </w:r>
      <w:r w:rsidRPr="00997A5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97A5F">
        <w:rPr>
          <w:rFonts w:ascii="Times New Roman" w:hAnsi="Times New Roman" w:cs="Times New Roman"/>
          <w:sz w:val="24"/>
          <w:szCs w:val="24"/>
        </w:rPr>
        <w:t>Br</w:t>
      </w:r>
    </w:p>
    <w:p w:rsidR="00736FA1" w:rsidRPr="00997A5F" w:rsidRDefault="00440530" w:rsidP="00997A5F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7A5F">
        <w:rPr>
          <w:rFonts w:ascii="Times New Roman" w:hAnsi="Times New Roman" w:cs="Times New Roman"/>
          <w:sz w:val="24"/>
          <w:szCs w:val="24"/>
        </w:rPr>
        <w:t>(d) KClO</w:t>
      </w:r>
      <w:r w:rsidRPr="00997A5F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736FA1" w:rsidRPr="00997A5F" w:rsidRDefault="00736FA1" w:rsidP="00997A5F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7A5F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997A5F" w:rsidRDefault="00FC4E6F" w:rsidP="00997A5F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7A5F">
        <w:rPr>
          <w:rFonts w:ascii="Times New Roman" w:hAnsi="Times New Roman" w:cs="Times New Roman"/>
          <w:sz w:val="24"/>
          <w:szCs w:val="24"/>
        </w:rPr>
        <w:t>(a) FeCl</w:t>
      </w:r>
      <w:r w:rsidRPr="00997A5F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997A5F">
        <w:rPr>
          <w:rFonts w:ascii="Times New Roman" w:hAnsi="Times New Roman" w:cs="Times New Roman"/>
          <w:sz w:val="24"/>
          <w:szCs w:val="24"/>
        </w:rPr>
        <w:t>dissociates into Fe</w:t>
      </w:r>
      <w:r w:rsidRPr="00997A5F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997A5F">
        <w:rPr>
          <w:rFonts w:ascii="Times New Roman" w:hAnsi="Times New Roman" w:cs="Times New Roman"/>
          <w:sz w:val="24"/>
          <w:szCs w:val="24"/>
        </w:rPr>
        <w:t xml:space="preserve"> ions (acidic metal cation) and Cl</w:t>
      </w:r>
      <w:r w:rsidRPr="00997A5F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997A5F">
        <w:rPr>
          <w:rFonts w:ascii="Times New Roman" w:hAnsi="Times New Roman" w:cs="Times New Roman"/>
          <w:sz w:val="24"/>
          <w:szCs w:val="24"/>
        </w:rPr>
        <w:t xml:space="preserve"> ions (the conjugate base of a strong acid and therefore essentially neutral). The aqueous solution is therefore acidic.</w:t>
      </w:r>
      <w:r w:rsidR="00711032">
        <w:rPr>
          <w:rFonts w:ascii="Times New Roman" w:hAnsi="Times New Roman" w:cs="Times New Roman"/>
          <w:sz w:val="24"/>
          <w:szCs w:val="24"/>
        </w:rPr>
        <w:t xml:space="preserve"> </w:t>
      </w:r>
      <w:r w:rsidRPr="00997A5F">
        <w:rPr>
          <w:rFonts w:ascii="Times New Roman" w:hAnsi="Times New Roman" w:cs="Times New Roman"/>
          <w:sz w:val="24"/>
          <w:szCs w:val="24"/>
        </w:rPr>
        <w:t>(b) K</w:t>
      </w:r>
      <w:r w:rsidRPr="00997A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97A5F">
        <w:rPr>
          <w:rFonts w:ascii="Times New Roman" w:hAnsi="Times New Roman" w:cs="Times New Roman"/>
          <w:sz w:val="24"/>
          <w:szCs w:val="24"/>
        </w:rPr>
        <w:t>CO</w:t>
      </w:r>
      <w:r w:rsidRPr="00997A5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97A5F">
        <w:rPr>
          <w:rFonts w:ascii="Times New Roman" w:hAnsi="Times New Roman" w:cs="Times New Roman"/>
          <w:sz w:val="24"/>
          <w:szCs w:val="24"/>
        </w:rPr>
        <w:t xml:space="preserve"> dissociates into K</w:t>
      </w:r>
      <w:r w:rsidRPr="00997A5F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97A5F">
        <w:rPr>
          <w:rFonts w:ascii="Times New Roman" w:hAnsi="Times New Roman" w:cs="Times New Roman"/>
          <w:sz w:val="24"/>
          <w:szCs w:val="24"/>
        </w:rPr>
        <w:t xml:space="preserve"> ions (neutral metal cation) and </w:t>
      </w:r>
      <w:r w:rsidR="00C679CE" w:rsidRPr="008919DE">
        <w:rPr>
          <w:rFonts w:ascii="Times New Roman" w:hAnsi="Times New Roman" w:cs="Times New Roman"/>
          <w:position w:val="-12"/>
        </w:rPr>
        <w:object w:dxaOrig="6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20.25pt" o:ole="">
            <v:imagedata r:id="rId7" o:title=""/>
          </v:shape>
          <o:OLEObject Type="Embed" ProgID="Equation.DSMT4" ShapeID="_x0000_i1025" DrawAspect="Content" ObjectID="_1502104321" r:id="rId8"/>
        </w:object>
      </w:r>
      <w:r w:rsidRPr="00997A5F">
        <w:rPr>
          <w:rFonts w:ascii="Times New Roman" w:hAnsi="Times New Roman" w:cs="Times New Roman"/>
          <w:sz w:val="24"/>
          <w:szCs w:val="24"/>
        </w:rPr>
        <w:t xml:space="preserve"> ions (the conjugate base of a weak acid and therefore basic). The aqueous solution is therefore basic.</w:t>
      </w:r>
      <w:r w:rsidR="00711032">
        <w:rPr>
          <w:rFonts w:ascii="Times New Roman" w:hAnsi="Times New Roman" w:cs="Times New Roman"/>
          <w:sz w:val="24"/>
          <w:szCs w:val="24"/>
        </w:rPr>
        <w:t xml:space="preserve"> </w:t>
      </w:r>
      <w:r w:rsidRPr="00997A5F">
        <w:rPr>
          <w:rFonts w:ascii="Times New Roman" w:hAnsi="Times New Roman" w:cs="Times New Roman"/>
          <w:sz w:val="24"/>
          <w:szCs w:val="24"/>
        </w:rPr>
        <w:t>(c) NH</w:t>
      </w:r>
      <w:r w:rsidRPr="00997A5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97A5F">
        <w:rPr>
          <w:rFonts w:ascii="Times New Roman" w:hAnsi="Times New Roman" w:cs="Times New Roman"/>
          <w:sz w:val="24"/>
          <w:szCs w:val="24"/>
        </w:rPr>
        <w:t>Brdissociates into NH</w:t>
      </w:r>
      <w:r w:rsidRPr="00997A5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97A5F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97A5F">
        <w:rPr>
          <w:rFonts w:ascii="Times New Roman" w:hAnsi="Times New Roman" w:cs="Times New Roman"/>
          <w:sz w:val="24"/>
          <w:szCs w:val="24"/>
        </w:rPr>
        <w:t xml:space="preserve"> ions (a weak acid) and Br</w:t>
      </w:r>
      <w:r w:rsidRPr="00997A5F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997A5F">
        <w:rPr>
          <w:rFonts w:ascii="Times New Roman" w:hAnsi="Times New Roman" w:cs="Times New Roman"/>
          <w:sz w:val="24"/>
          <w:szCs w:val="24"/>
        </w:rPr>
        <w:t xml:space="preserve"> ions (the conjugate base of a strong acid and therefore essentially neutral). The aqueous solution is therefore acidic.</w:t>
      </w:r>
      <w:r w:rsidR="00711032">
        <w:rPr>
          <w:rFonts w:ascii="Times New Roman" w:hAnsi="Times New Roman" w:cs="Times New Roman"/>
          <w:sz w:val="24"/>
          <w:szCs w:val="24"/>
        </w:rPr>
        <w:t xml:space="preserve"> </w:t>
      </w:r>
      <w:r w:rsidRPr="00997A5F">
        <w:rPr>
          <w:rFonts w:ascii="Times New Roman" w:hAnsi="Times New Roman" w:cs="Times New Roman"/>
          <w:sz w:val="24"/>
          <w:szCs w:val="24"/>
        </w:rPr>
        <w:t>(d) KClO</w:t>
      </w:r>
      <w:r w:rsidRPr="00997A5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97A5F">
        <w:rPr>
          <w:rFonts w:ascii="Times New Roman" w:hAnsi="Times New Roman" w:cs="Times New Roman"/>
          <w:sz w:val="24"/>
          <w:szCs w:val="24"/>
        </w:rPr>
        <w:t xml:space="preserve"> dissociates into K</w:t>
      </w:r>
      <w:r w:rsidRPr="00997A5F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97A5F">
        <w:rPr>
          <w:rFonts w:ascii="Times New Roman" w:hAnsi="Times New Roman" w:cs="Times New Roman"/>
          <w:sz w:val="24"/>
          <w:szCs w:val="24"/>
        </w:rPr>
        <w:t xml:space="preserve"> ions (neutral metal cation) and </w:t>
      </w:r>
      <w:r w:rsidR="00246C34" w:rsidRPr="008919DE">
        <w:rPr>
          <w:rFonts w:ascii="Times New Roman" w:hAnsi="Times New Roman" w:cs="Times New Roman"/>
          <w:position w:val="-12"/>
        </w:rPr>
        <w:object w:dxaOrig="639" w:dyaOrig="380">
          <v:shape id="_x0000_i1026" type="#_x0000_t75" style="width:31.5pt;height:20.25pt" o:ole="">
            <v:imagedata r:id="rId9" o:title=""/>
          </v:shape>
          <o:OLEObject Type="Embed" ProgID="Equation.DSMT4" ShapeID="_x0000_i1026" DrawAspect="Content" ObjectID="_1502104322" r:id="rId10"/>
        </w:object>
      </w:r>
      <w:r w:rsidRPr="00997A5F">
        <w:rPr>
          <w:rFonts w:ascii="Times New Roman" w:hAnsi="Times New Roman" w:cs="Times New Roman"/>
          <w:sz w:val="24"/>
          <w:szCs w:val="24"/>
        </w:rPr>
        <w:t xml:space="preserve"> ions (the conjugate base of a strong acid and therefore neutral). The aqueous solution is therefore neutral.</w:t>
      </w:r>
    </w:p>
    <w:p w:rsidR="009661D7" w:rsidRDefault="009661D7" w:rsidP="009661D7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9661D7" w:rsidRDefault="009661D7" w:rsidP="009661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736FA1" w:rsidRPr="009661D7" w:rsidRDefault="00736FA1" w:rsidP="009661D7">
      <w:pPr>
        <w:rPr>
          <w:rFonts w:ascii="Times New Roman" w:hAnsi="Times New Roman" w:cs="Times New Roman"/>
          <w:sz w:val="24"/>
          <w:szCs w:val="24"/>
        </w:rPr>
      </w:pPr>
    </w:p>
    <w:sectPr w:rsidR="00736FA1" w:rsidRPr="009661D7" w:rsidSect="0062668B">
      <w:headerReference w:type="default" r:id="rId11"/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1E68" w:rsidRDefault="000B1E68" w:rsidP="00777CA4">
      <w:pPr>
        <w:spacing w:after="0" w:line="240" w:lineRule="auto"/>
      </w:pPr>
      <w:r>
        <w:separator/>
      </w:r>
    </w:p>
  </w:endnote>
  <w:endnote w:type="continuationSeparator" w:id="0">
    <w:p w:rsidR="000B1E68" w:rsidRDefault="000B1E68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E51953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FE69B0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FE69B0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A0250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FE69B0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FE69B0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FE69B0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A0250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FE69B0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1E68" w:rsidRDefault="000B1E68" w:rsidP="00777CA4">
      <w:pPr>
        <w:spacing w:after="0" w:line="240" w:lineRule="auto"/>
      </w:pPr>
      <w:r>
        <w:separator/>
      </w:r>
    </w:p>
  </w:footnote>
  <w:footnote w:type="continuationSeparator" w:id="0">
    <w:p w:rsidR="000B1E68" w:rsidRDefault="000B1E68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736FA1" w:rsidRDefault="00736FA1">
    <w:pPr>
      <w:pStyle w:val="Header"/>
      <w:rPr>
        <w:rFonts w:ascii="Times New Roman" w:hAnsi="Times New Roman" w:cs="Times New Roman"/>
        <w:sz w:val="24"/>
        <w:szCs w:val="24"/>
      </w:rPr>
    </w:pPr>
    <w:proofErr w:type="spellStart"/>
    <w:r w:rsidRPr="00736FA1">
      <w:rPr>
        <w:rFonts w:ascii="Times New Roman" w:hAnsi="Times New Roman" w:cs="Times New Roman"/>
        <w:sz w:val="24"/>
        <w:szCs w:val="24"/>
      </w:rPr>
      <w:t>OpenStax</w:t>
    </w:r>
    <w:proofErr w:type="spellEnd"/>
    <w:r w:rsidRPr="00736FA1">
      <w:rPr>
        <w:rFonts w:ascii="Times New Roman" w:hAnsi="Times New Roman" w:cs="Times New Roman"/>
        <w:sz w:val="24"/>
        <w:szCs w:val="24"/>
      </w:rPr>
      <w:t xml:space="preserve">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:rsidR="00736FA1" w:rsidRPr="00736FA1" w:rsidRDefault="00FC5A2C">
    <w:pPr>
      <w:pStyle w:val="Head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14</w:t>
    </w:r>
    <w:r w:rsidR="00736FA1" w:rsidRPr="00736FA1">
      <w:rPr>
        <w:rFonts w:ascii="Times New Roman" w:hAnsi="Times New Roman" w:cs="Times New Roman"/>
        <w:sz w:val="24"/>
        <w:szCs w:val="24"/>
      </w:rPr>
      <w:t>.</w:t>
    </w:r>
    <w:r>
      <w:rPr>
        <w:rFonts w:ascii="Times New Roman" w:hAnsi="Times New Roman" w:cs="Times New Roman"/>
        <w:sz w:val="24"/>
        <w:szCs w:val="24"/>
      </w:rPr>
      <w:t>4</w:t>
    </w:r>
    <w:r w:rsidR="00651D4E">
      <w:rPr>
        <w:rFonts w:ascii="Times New Roman" w:hAnsi="Times New Roman" w:cs="Times New Roman"/>
        <w:sz w:val="24"/>
        <w:szCs w:val="24"/>
      </w:rPr>
      <w:t>:</w:t>
    </w:r>
    <w:r w:rsidR="00805DB3">
      <w:rPr>
        <w:rFonts w:ascii="Times New Roman" w:hAnsi="Times New Roman" w:cs="Times New Roman"/>
        <w:sz w:val="24"/>
        <w:szCs w:val="24"/>
      </w:rPr>
      <w:t xml:space="preserve"> </w:t>
    </w:r>
    <w:r w:rsidRPr="00FC5A2C">
      <w:rPr>
        <w:rFonts w:ascii="Times New Roman" w:hAnsi="Times New Roman" w:cs="Times New Roman"/>
        <w:sz w:val="24"/>
        <w:szCs w:val="24"/>
      </w:rPr>
      <w:t>Hydrolysis of Salt Solution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14CE8"/>
    <w:rsid w:val="00077B03"/>
    <w:rsid w:val="000B1E68"/>
    <w:rsid w:val="000C6C93"/>
    <w:rsid w:val="001B52A2"/>
    <w:rsid w:val="001F4307"/>
    <w:rsid w:val="00246C34"/>
    <w:rsid w:val="0026512F"/>
    <w:rsid w:val="0037017F"/>
    <w:rsid w:val="00440530"/>
    <w:rsid w:val="004653C2"/>
    <w:rsid w:val="004A0C9D"/>
    <w:rsid w:val="00550C85"/>
    <w:rsid w:val="00554FE4"/>
    <w:rsid w:val="0062668B"/>
    <w:rsid w:val="00651D4E"/>
    <w:rsid w:val="00705064"/>
    <w:rsid w:val="00711032"/>
    <w:rsid w:val="00736FA1"/>
    <w:rsid w:val="00777CA4"/>
    <w:rsid w:val="007E213A"/>
    <w:rsid w:val="00805DB3"/>
    <w:rsid w:val="00806A95"/>
    <w:rsid w:val="0081029C"/>
    <w:rsid w:val="00881121"/>
    <w:rsid w:val="0089150C"/>
    <w:rsid w:val="008E2C2A"/>
    <w:rsid w:val="00961998"/>
    <w:rsid w:val="009661D7"/>
    <w:rsid w:val="00984207"/>
    <w:rsid w:val="00997752"/>
    <w:rsid w:val="00997A5F"/>
    <w:rsid w:val="009D7551"/>
    <w:rsid w:val="009E4811"/>
    <w:rsid w:val="00A02502"/>
    <w:rsid w:val="00A92C72"/>
    <w:rsid w:val="00B67D3A"/>
    <w:rsid w:val="00BC0CF2"/>
    <w:rsid w:val="00BE164B"/>
    <w:rsid w:val="00C258B1"/>
    <w:rsid w:val="00C679CE"/>
    <w:rsid w:val="00C9230C"/>
    <w:rsid w:val="00C931A3"/>
    <w:rsid w:val="00DB6B02"/>
    <w:rsid w:val="00E37DCA"/>
    <w:rsid w:val="00E51953"/>
    <w:rsid w:val="00F33790"/>
    <w:rsid w:val="00FC23FB"/>
    <w:rsid w:val="00FC4E6F"/>
    <w:rsid w:val="00FC5A2C"/>
    <w:rsid w:val="00FC711F"/>
    <w:rsid w:val="00FE69B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BC0C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0CF2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8E2C2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E2C2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E2C2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E2C2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E2C2A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BC0C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0CF2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8E2C2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E2C2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E2C2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E2C2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E2C2A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25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6</Words>
  <Characters>89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3</cp:revision>
  <dcterms:created xsi:type="dcterms:W3CDTF">2015-06-01T18:14:00Z</dcterms:created>
  <dcterms:modified xsi:type="dcterms:W3CDTF">2015-08-26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